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72" r:id="rId2"/>
    <p:sldId id="297" r:id="rId3"/>
    <p:sldId id="300" r:id="rId4"/>
    <p:sldId id="301" r:id="rId5"/>
    <p:sldId id="308" r:id="rId6"/>
    <p:sldId id="305" r:id="rId7"/>
    <p:sldId id="306" r:id="rId8"/>
    <p:sldId id="307" r:id="rId9"/>
    <p:sldId id="304" r:id="rId10"/>
    <p:sldId id="309" r:id="rId11"/>
    <p:sldId id="310" r:id="rId12"/>
    <p:sldId id="311" r:id="rId13"/>
    <p:sldId id="312" r:id="rId14"/>
    <p:sldId id="324" r:id="rId15"/>
    <p:sldId id="313" r:id="rId16"/>
    <p:sldId id="314" r:id="rId17"/>
    <p:sldId id="315" r:id="rId18"/>
    <p:sldId id="316" r:id="rId19"/>
    <p:sldId id="317" r:id="rId20"/>
    <p:sldId id="318" r:id="rId21"/>
    <p:sldId id="319" r:id="rId22"/>
    <p:sldId id="320" r:id="rId23"/>
    <p:sldId id="323" r:id="rId24"/>
    <p:sldId id="321" r:id="rId25"/>
    <p:sldId id="322" r:id="rId26"/>
    <p:sldId id="302" r:id="rId27"/>
    <p:sldId id="30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ADB8B-2118-4A95-AE4D-A13A9A781EF1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FD0FE-BC0C-4536-8F98-A771054CFF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05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701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66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151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58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8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78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9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1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14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2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30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DCAF9-E918-4273-9FBE-4D3BC2244D5F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7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316568" y="1024155"/>
            <a:ext cx="3895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Chủ đề : Tập hợp.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9592" y="188640"/>
            <a:ext cx="60047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 đề : BÀI TẬP CHƯƠNG 1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4700" y="1484784"/>
            <a:ext cx="41052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iến thức cần nhớ .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593" y="2069559"/>
            <a:ext cx="8858250" cy="4527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856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1325" y="332656"/>
            <a:ext cx="518677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1. Thực hiện phép tính.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6 – 18 : 9 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.5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- 16 : 2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  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9.(8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– 15)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{2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+ [1 + (3 – 1)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]} : 13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80 – [130 – 8.(7 – 4)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]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58725"/>
              </p:ext>
            </p:extLst>
          </p:nvPr>
        </p:nvGraphicFramePr>
        <p:xfrm>
          <a:off x="179513" y="3717032"/>
          <a:ext cx="1872208" cy="160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3" imgW="1244520" imgH="1066680" progId="Equation.DSMT4">
                  <p:embed/>
                </p:oleObj>
              </mc:Choice>
              <mc:Fallback>
                <p:oleObj name="Equation" r:id="rId3" imgW="1244520" imgH="1066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3" y="3717032"/>
                        <a:ext cx="1872208" cy="160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40439" y="3065685"/>
            <a:ext cx="1135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Giải.</a:t>
            </a:r>
            <a:endParaRPr lang="en-US" sz="2800" b="1" u="sng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81826"/>
              </p:ext>
            </p:extLst>
          </p:nvPr>
        </p:nvGraphicFramePr>
        <p:xfrm>
          <a:off x="2411760" y="3588905"/>
          <a:ext cx="2160240" cy="208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5" imgW="1498320" imgH="1447560" progId="Equation.DSMT4">
                  <p:embed/>
                </p:oleObj>
              </mc:Choice>
              <mc:Fallback>
                <p:oleObj name="Equation" r:id="rId5" imgW="14983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3588905"/>
                        <a:ext cx="2160240" cy="208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40782"/>
              </p:ext>
            </p:extLst>
          </p:nvPr>
        </p:nvGraphicFramePr>
        <p:xfrm>
          <a:off x="5076056" y="3588904"/>
          <a:ext cx="2160240" cy="255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7" imgW="1333440" imgH="1574640" progId="Equation.DSMT4">
                  <p:embed/>
                </p:oleObj>
              </mc:Choice>
              <mc:Fallback>
                <p:oleObj name="Equation" r:id="rId7" imgW="13334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76056" y="3588904"/>
                        <a:ext cx="2160240" cy="255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92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84661"/>
              </p:ext>
            </p:extLst>
          </p:nvPr>
        </p:nvGraphicFramePr>
        <p:xfrm>
          <a:off x="251520" y="188640"/>
          <a:ext cx="4071938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3" imgW="2514600" imgH="2361960" progId="Equation.DSMT4">
                  <p:embed/>
                </p:oleObj>
              </mc:Choice>
              <mc:Fallback>
                <p:oleObj name="Equation" r:id="rId3" imgW="2514600" imgH="2361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8640"/>
                        <a:ext cx="4071938" cy="382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803"/>
              </p:ext>
            </p:extLst>
          </p:nvPr>
        </p:nvGraphicFramePr>
        <p:xfrm>
          <a:off x="4716016" y="2492896"/>
          <a:ext cx="4040188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5" imgW="2438280" imgH="2286000" progId="Equation.DSMT4">
                  <p:embed/>
                </p:oleObj>
              </mc:Choice>
              <mc:Fallback>
                <p:oleObj name="Equation" r:id="rId5" imgW="243828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2492896"/>
                        <a:ext cx="4040188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47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1325" y="332656"/>
            <a:ext cx="518677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3. Tìm x, biết.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x – 12 = 2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73 + (x – 5) = 6</a:t>
            </a:r>
            <a:r>
              <a:rPr lang="en-US" sz="28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4 – (2x + 3) = 17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(15 + 2x) – 10 = 7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46280"/>
              </p:ext>
            </p:extLst>
          </p:nvPr>
        </p:nvGraphicFramePr>
        <p:xfrm>
          <a:off x="321325" y="2852936"/>
          <a:ext cx="2197100" cy="340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3" imgW="1460160" imgH="2260440" progId="Equation.DSMT4">
                  <p:embed/>
                </p:oleObj>
              </mc:Choice>
              <mc:Fallback>
                <p:oleObj name="Equation" r:id="rId3" imgW="1460160" imgH="226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25" y="2852936"/>
                        <a:ext cx="2197100" cy="340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77439"/>
              </p:ext>
            </p:extLst>
          </p:nvPr>
        </p:nvGraphicFramePr>
        <p:xfrm>
          <a:off x="2808288" y="2852738"/>
          <a:ext cx="2895600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5" imgW="1892160" imgH="2286000" progId="Equation.DSMT4">
                  <p:embed/>
                </p:oleObj>
              </mc:Choice>
              <mc:Fallback>
                <p:oleObj name="Equation" r:id="rId5" imgW="18921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8288" y="2852738"/>
                        <a:ext cx="2895600" cy="349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81066"/>
              </p:ext>
            </p:extLst>
          </p:nvPr>
        </p:nvGraphicFramePr>
        <p:xfrm>
          <a:off x="5940152" y="2780928"/>
          <a:ext cx="3024336" cy="397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7" imgW="2019240" imgH="2654280" progId="Equation.DSMT4">
                  <p:embed/>
                </p:oleObj>
              </mc:Choice>
              <mc:Fallback>
                <p:oleObj name="Equation" r:id="rId7" imgW="201924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152" y="2780928"/>
                        <a:ext cx="3024336" cy="397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868144" y="2780928"/>
            <a:ext cx="0" cy="3816424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627784" y="2933328"/>
            <a:ext cx="0" cy="3816424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081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6160"/>
              </p:ext>
            </p:extLst>
          </p:nvPr>
        </p:nvGraphicFramePr>
        <p:xfrm>
          <a:off x="314325" y="236538"/>
          <a:ext cx="3043238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" imgW="2031840" imgH="2590560" progId="Equation.DSMT4">
                  <p:embed/>
                </p:oleObj>
              </mc:Choice>
              <mc:Fallback>
                <p:oleObj name="Equation" r:id="rId3" imgW="203184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36538"/>
                        <a:ext cx="3043238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53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26466"/>
              </p:ext>
            </p:extLst>
          </p:nvPr>
        </p:nvGraphicFramePr>
        <p:xfrm>
          <a:off x="1187624" y="332656"/>
          <a:ext cx="6264696" cy="608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3" imgW="3606480" imgH="3504960" progId="Equation.DSMT4">
                  <p:embed/>
                </p:oleObj>
              </mc:Choice>
              <mc:Fallback>
                <p:oleObj name="Equation" r:id="rId3" imgW="3606480" imgH="3504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32656"/>
                        <a:ext cx="6264696" cy="6086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14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8062" y="188640"/>
            <a:ext cx="86944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Chủ đề : Tính chất chia hết.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667" y="1235080"/>
            <a:ext cx="8401050" cy="505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65681" y="711860"/>
            <a:ext cx="4105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 Kiến thức cần nhớ 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44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640960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2852936"/>
            <a:ext cx="858825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143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193918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Bài tập thực hành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717138"/>
            <a:ext cx="828092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Không thực hiện phép tính, cho biết tổng, hiệu sau có chia hết cho 8 không ?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2 + 25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48 – 24 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6 + 24 + 40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8 + 40 + 13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631522"/>
              </p:ext>
            </p:extLst>
          </p:nvPr>
        </p:nvGraphicFramePr>
        <p:xfrm>
          <a:off x="467544" y="3573016"/>
          <a:ext cx="51323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5" name="Equation" r:id="rId3" imgW="3352680" imgH="317160" progId="Equation.DSMT4">
                  <p:embed/>
                </p:oleObj>
              </mc:Choice>
              <mc:Fallback>
                <p:oleObj name="Equation" r:id="rId3" imgW="335268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73016"/>
                        <a:ext cx="513238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68415"/>
              </p:ext>
            </p:extLst>
          </p:nvPr>
        </p:nvGraphicFramePr>
        <p:xfrm>
          <a:off x="611560" y="4149080"/>
          <a:ext cx="5184576" cy="50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5" imgW="3263760" imgH="317160" progId="Equation.DSMT4">
                  <p:embed/>
                </p:oleObj>
              </mc:Choice>
              <mc:Fallback>
                <p:oleObj name="Equation" r:id="rId5" imgW="3263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4149080"/>
                        <a:ext cx="5184576" cy="50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720686"/>
              </p:ext>
            </p:extLst>
          </p:nvPr>
        </p:nvGraphicFramePr>
        <p:xfrm>
          <a:off x="493231" y="4725144"/>
          <a:ext cx="649224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7" imgW="4089240" imgH="317160" progId="Equation.DSMT4">
                  <p:embed/>
                </p:oleObj>
              </mc:Choice>
              <mc:Fallback>
                <p:oleObj name="Equation" r:id="rId7" imgW="4089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3231" y="4725144"/>
                        <a:ext cx="649224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46576"/>
              </p:ext>
            </p:extLst>
          </p:nvPr>
        </p:nvGraphicFramePr>
        <p:xfrm>
          <a:off x="493052" y="5373216"/>
          <a:ext cx="683499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9" imgW="4305240" imgH="317160" progId="Equation.DSMT4">
                  <p:embed/>
                </p:oleObj>
              </mc:Choice>
              <mc:Fallback>
                <p:oleObj name="Equation" r:id="rId9" imgW="4305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052" y="5373216"/>
                        <a:ext cx="6834999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333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332656"/>
            <a:ext cx="828092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2. Trong các số  2355; 3240 ; 981 ; 3458?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chia hết cho 2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chia hết cho 5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chia hết cho cả 2 và 5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chia hết cho 3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chia hết cho 9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chia hết 3 nhưng không chia hết cho 9</a:t>
            </a:r>
          </a:p>
        </p:txBody>
      </p:sp>
      <p:sp>
        <p:nvSpPr>
          <p:cNvPr id="5" name="Rectangle 4"/>
          <p:cNvSpPr/>
          <p:nvPr/>
        </p:nvSpPr>
        <p:spPr>
          <a:xfrm>
            <a:off x="475928" y="3593599"/>
            <a:ext cx="828092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240 ; 3458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355 ; 3240 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240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355 ; 3240 ; 981 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3240 ; 981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355</a:t>
            </a:r>
          </a:p>
        </p:txBody>
      </p:sp>
    </p:spTree>
    <p:extLst>
      <p:ext uri="{BB962C8B-B14F-4D97-AF65-F5344CB8AC3E}">
        <p14:creationId xmlns:p14="http://schemas.microsoft.com/office/powerpoint/2010/main" val="8483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062" y="188640"/>
            <a:ext cx="869441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. Chủ đề : Số nguyên tố, hợp số.Phân tích một số ra thừa số nguyên tố.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5" y="1641707"/>
            <a:ext cx="8867775" cy="195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30" y="3573016"/>
            <a:ext cx="8847460" cy="3204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85184" y="1118487"/>
            <a:ext cx="4105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 Kiến thức cần nhớ 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87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89143" y="188640"/>
            <a:ext cx="3888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Bài tập thực hành.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528" y="776246"/>
            <a:ext cx="8568952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>
                <a:latin typeface="Times New Roman" pitchFamily="18" charset="0"/>
                <a:cs typeface="Times New Roman" pitchFamily="18" charset="0"/>
              </a:rPr>
              <a:t>Câu 1.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Cho A gồm các số tự nhiên nhỏ hơn 5, tập A được viết như thế nào?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= {1; 2; 3; 4}	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= {0; 1; 2; 3; 4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= {1; 2; 3; 4; 5}		</a:t>
            </a:r>
            <a:endParaRPr lang="en-US" sz="2800" b="1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= {0; 1; 2; 3; 4; 5}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endParaRPr lang="fr-FR" sz="2800" b="1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sz="2800" b="1" smtClean="0"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fr-FR" sz="2800" b="1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fr-FR" sz="2800">
                <a:latin typeface="Times New Roman" pitchFamily="18" charset="0"/>
                <a:cs typeface="Times New Roman" pitchFamily="18" charset="0"/>
              </a:rPr>
              <a:t>Cho B </a:t>
            </a:r>
            <a:r>
              <a:rPr lang="fr-FR" sz="2800" smtClean="0">
                <a:latin typeface="Times New Roman" pitchFamily="18" charset="0"/>
                <a:cs typeface="Times New Roman" pitchFamily="18" charset="0"/>
              </a:rPr>
              <a:t>= {3 ; 5; 7; 9; 11; 13; 15}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chọn khẳng định đúng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 ∈ B	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AutoNum type="alphaUcPeriod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∉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514350" indent="-514350">
              <a:buAutoNum type="alphaUcPeriod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∈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∉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1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9512" y="193918"/>
            <a:ext cx="3456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Bài tập thực hành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4" y="717138"/>
            <a:ext cx="82809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Cho các số : 12 ; 13 ; 15 ; 17 ; 19 ; 21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là hợp số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Số nào là hợp số</a:t>
            </a:r>
          </a:p>
        </p:txBody>
      </p:sp>
      <p:sp>
        <p:nvSpPr>
          <p:cNvPr id="6" name="Rectangle 5"/>
          <p:cNvSpPr/>
          <p:nvPr/>
        </p:nvSpPr>
        <p:spPr>
          <a:xfrm>
            <a:off x="467544" y="2258034"/>
            <a:ext cx="770485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2. Phân tích các số sau ra thừa số nguyên tố :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40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306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092" y="3084782"/>
            <a:ext cx="355282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9765" y="2959659"/>
            <a:ext cx="340042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9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062" y="188640"/>
            <a:ext cx="54540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. Chủ đề : Ước chung. Bội chung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2195" y="529516"/>
            <a:ext cx="4105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 Kiến thức cần nhớ 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62" y="1052736"/>
            <a:ext cx="8706941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62" y="3933056"/>
            <a:ext cx="8706941" cy="2686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6241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0648"/>
            <a:ext cx="884143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97" y="3645024"/>
            <a:ext cx="8706941" cy="312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332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188640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Lưu ý :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1560" y="4005064"/>
            <a:ext cx="8136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smtClean="0">
                <a:latin typeface="Times New Roman" pitchFamily="18" charset="0"/>
                <a:cs typeface="Times New Roman" pitchFamily="18" charset="0"/>
              </a:rPr>
              <a:t>BC(a; b) = B(BCNN(a; b))</a:t>
            </a:r>
            <a:endParaRPr lang="en-US" sz="5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3528" y="1183498"/>
            <a:ext cx="8424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smtClean="0">
                <a:latin typeface="Times New Roman" pitchFamily="18" charset="0"/>
                <a:cs typeface="Times New Roman" pitchFamily="18" charset="0"/>
              </a:rPr>
              <a:t>ƯC(a; b) = Ư(ƯCLN(a; b))</a:t>
            </a:r>
            <a:endParaRPr lang="en-US" sz="5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79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23528" y="188640"/>
            <a:ext cx="4105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Bài tập thực hành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23528" y="711860"/>
            <a:ext cx="82089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ước chung lớn nhất của ba số :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54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;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 108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135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bội chung nhỏ nhất của ba số :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35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20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5928" y="2492896"/>
            <a:ext cx="82089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514350" lvl="0" indent="-514350">
              <a:buAutoNum type="alphaLcParenR"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54 = 2.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108 = 2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135 = 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aseline="30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5</a:t>
            </a:r>
          </a:p>
          <a:p>
            <a:pPr lvl="0"/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ƯCLN(54; 108; 135) = 3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= 27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2696" y="4869160"/>
            <a:ext cx="82089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) 30 = 2.3.5        35 = 5.7</a:t>
            </a:r>
            <a:r>
              <a:rPr lang="en-US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20 = 2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5</a:t>
            </a:r>
          </a:p>
          <a:p>
            <a:pPr lvl="0"/>
            <a:endParaRPr lang="en-US" sz="2800" smtClean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 BCNN(30; 35; 20) = 2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3.5.7 = 420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94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201354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 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87" y="729657"/>
            <a:ext cx="8665840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5686" y="2708920"/>
            <a:ext cx="88108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b="1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lvl="0"/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Số học sinh trong câu lạc bộ thể thao là 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 chung </a:t>
            </a:r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của 5 và 8 </a:t>
            </a:r>
          </a:p>
        </p:txBody>
      </p:sp>
      <p:sp>
        <p:nvSpPr>
          <p:cNvPr id="7" name="Rectangle 6"/>
          <p:cNvSpPr/>
          <p:nvPr/>
        </p:nvSpPr>
        <p:spPr>
          <a:xfrm>
            <a:off x="543729" y="3861048"/>
            <a:ext cx="28217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CNN(5; 8) = 40 </a:t>
            </a:r>
          </a:p>
        </p:txBody>
      </p:sp>
      <p:sp>
        <p:nvSpPr>
          <p:cNvPr id="8" name="Rectangle 7"/>
          <p:cNvSpPr/>
          <p:nvPr/>
        </p:nvSpPr>
        <p:spPr>
          <a:xfrm>
            <a:off x="543729" y="4515920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C(5; 8) = B(40) = {0;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; 80;…} </a:t>
            </a:r>
          </a:p>
        </p:txBody>
      </p:sp>
      <p:sp>
        <p:nvSpPr>
          <p:cNvPr id="9" name="Rectangle 8"/>
          <p:cNvSpPr/>
          <p:nvPr/>
        </p:nvSpPr>
        <p:spPr>
          <a:xfrm>
            <a:off x="543729" y="5176356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Vì số học sinh trong câu lạc bộ không quá 50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4151" y="5885983"/>
            <a:ext cx="83880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>
                <a:latin typeface="Times New Roman" pitchFamily="18" charset="0"/>
                <a:cs typeface="Times New Roman" pitchFamily="18" charset="0"/>
              </a:rPr>
              <a:t>Nên số học sinh trong câu lạc bộ là 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học sinh </a:t>
            </a:r>
          </a:p>
        </p:txBody>
      </p:sp>
    </p:spTree>
    <p:extLst>
      <p:ext uri="{BB962C8B-B14F-4D97-AF65-F5344CB8AC3E}">
        <p14:creationId xmlns:p14="http://schemas.microsoft.com/office/powerpoint/2010/main" val="341045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728" y="836712"/>
            <a:ext cx="8258712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3528" y="173645"/>
            <a:ext cx="82089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 3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8" name="Rectangle 7"/>
          <p:cNvSpPr/>
          <p:nvPr/>
        </p:nvSpPr>
        <p:spPr>
          <a:xfrm>
            <a:off x="225686" y="2708920"/>
            <a:ext cx="8810809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600" b="1" i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lvl="0"/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Số học sinh của một trường là </a:t>
            </a:r>
            <a:r>
              <a:rPr 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 chung </a:t>
            </a:r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của 12 ; 28 ; 30 </a:t>
            </a:r>
          </a:p>
        </p:txBody>
      </p:sp>
      <p:sp>
        <p:nvSpPr>
          <p:cNvPr id="9" name="Rectangle 8"/>
          <p:cNvSpPr/>
          <p:nvPr/>
        </p:nvSpPr>
        <p:spPr>
          <a:xfrm>
            <a:off x="330602" y="3601472"/>
            <a:ext cx="44574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CNN(12; 28; 30) = 420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0601" y="4254310"/>
            <a:ext cx="87058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C(12; 28; 30) = B(420) = </a:t>
            </a:r>
          </a:p>
          <a:p>
            <a:pPr lvl="0"/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                = {0 ; 420 ; 880; 1260 ; 1680 ;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00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; 2520;…}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4266" y="5203173"/>
            <a:ext cx="82089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Vì số học sinh của trường trong khoảng từ 1700 đến 2400 em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7802" y="6021288"/>
            <a:ext cx="83880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>
                <a:latin typeface="Times New Roman" pitchFamily="18" charset="0"/>
                <a:cs typeface="Times New Roman" pitchFamily="18" charset="0"/>
              </a:rPr>
              <a:t>Nên số học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sinh của trường là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00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học sinh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38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9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07505" y="260648"/>
            <a:ext cx="8757794" cy="2520280"/>
            <a:chOff x="107505" y="260648"/>
            <a:chExt cx="8757794" cy="2520280"/>
          </a:xfrm>
        </p:grpSpPr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649" y="260648"/>
              <a:ext cx="8629650" cy="2520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107505" y="260648"/>
              <a:ext cx="792087" cy="43204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Câu 3</a:t>
              </a:r>
              <a:endParaRPr lang="en-US" sz="2000" b="1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5273" y="3333475"/>
            <a:ext cx="9089580" cy="1872208"/>
            <a:chOff x="0" y="2996952"/>
            <a:chExt cx="9089580" cy="1872208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043" y="2996952"/>
              <a:ext cx="8693537" cy="1872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0" y="3140968"/>
              <a:ext cx="792087" cy="43204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Câu 4</a:t>
              </a:r>
              <a:endParaRPr lang="en-US" sz="2000" b="1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06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79512" y="260648"/>
            <a:ext cx="86409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âu 5. Viết tập hợp A các số tự nhiên nhỏ hơn 7 bằng hai cách. 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7511" y="1490266"/>
            <a:ext cx="86409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Cách 1 : Liệt kê các phần tử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  A = {0 ; 1; 2 ; 3 ; 4 ; 5 ; 6}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331640" y="2782669"/>
            <a:ext cx="7277566" cy="1077218"/>
            <a:chOff x="1542906" y="2782669"/>
            <a:chExt cx="7277566" cy="107721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771800" y="3388092"/>
              <a:ext cx="0" cy="47179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1542906" y="2782669"/>
              <a:ext cx="7277566" cy="1077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Cách 2 : Chỉ ra tính chất đặc trưng :</a:t>
              </a:r>
            </a:p>
            <a:p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A = {x x là số tự nhiên nhỏ hơn 7}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728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1208" y="476672"/>
            <a:ext cx="8914855" cy="5038212"/>
            <a:chOff x="61208" y="476672"/>
            <a:chExt cx="8914855" cy="5038212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6948" y="476672"/>
              <a:ext cx="8599115" cy="5038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1208" y="476672"/>
              <a:ext cx="792087" cy="43204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Câu 6</a:t>
              </a:r>
              <a:endParaRPr 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07505" y="1412388"/>
              <a:ext cx="792087" cy="43204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Câu 7</a:t>
              </a:r>
              <a:endParaRPr lang="en-US" sz="2000" b="1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07505" y="3544028"/>
              <a:ext cx="792087" cy="432048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smtClean="0">
                  <a:solidFill>
                    <a:schemeClr val="tx1"/>
                  </a:solidFill>
                </a:rPr>
                <a:t>Câu 8</a:t>
              </a:r>
              <a:endParaRPr lang="en-US" sz="2000" b="1">
                <a:solidFill>
                  <a:schemeClr val="tx1"/>
                </a:solidFill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503548" y="5661248"/>
            <a:ext cx="73088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HS tự làm 3 bài tập này vào tập bài học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2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8062" y="188640"/>
            <a:ext cx="86944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hủ đề : Các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 tính trong tập hợp số tự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n.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5681" y="711860"/>
            <a:ext cx="4105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 Kiến thức cần nhớ 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932" y="1235080"/>
            <a:ext cx="8518532" cy="5473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262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60648"/>
            <a:ext cx="8784976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6289" y="4653136"/>
            <a:ext cx="65199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6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6.6 = 36 ;  6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= 6 ; 5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1</a:t>
            </a:r>
          </a:p>
        </p:txBody>
      </p:sp>
      <p:sp>
        <p:nvSpPr>
          <p:cNvPr id="6" name="Rectangle 5"/>
          <p:cNvSpPr/>
          <p:nvPr/>
        </p:nvSpPr>
        <p:spPr>
          <a:xfrm>
            <a:off x="356289" y="5250667"/>
            <a:ext cx="81761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 7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. 7</a:t>
            </a:r>
            <a:r>
              <a:rPr lang="en-US" sz="3200" b="1" baseline="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= 7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8 + 1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7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   7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: 7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7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8 - 5 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7</a:t>
            </a:r>
            <a:r>
              <a:rPr lang="en-US" sz="3200" b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7534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8610600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28" y="3573016"/>
            <a:ext cx="8486775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338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79512" y="235482"/>
            <a:ext cx="35283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tập thực hành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1326" y="791126"/>
            <a:ext cx="763504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1. Tính nhanh .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24 + 657 + 576 + 343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56.87 + 56.13</a:t>
            </a:r>
          </a:p>
          <a:p>
            <a:pPr marL="514350" indent="-514350">
              <a:buAutoNum type="alphaLcParenR"/>
            </a:pP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24.54 – 54. 114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66991"/>
              </p:ext>
            </p:extLst>
          </p:nvPr>
        </p:nvGraphicFramePr>
        <p:xfrm>
          <a:off x="311099" y="2780928"/>
          <a:ext cx="2964758" cy="2660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3" imgW="1612800" imgH="1447560" progId="Equation.DSMT4">
                  <p:embed/>
                </p:oleObj>
              </mc:Choice>
              <mc:Fallback>
                <p:oleObj name="Equation" r:id="rId3" imgW="1612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099" y="2780928"/>
                        <a:ext cx="2964758" cy="2660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19852"/>
              </p:ext>
            </p:extLst>
          </p:nvPr>
        </p:nvGraphicFramePr>
        <p:xfrm>
          <a:off x="4427984" y="2780928"/>
          <a:ext cx="3891702" cy="308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0" name="Equation" r:id="rId5" imgW="1828800" imgH="1447560" progId="Equation.DSMT4">
                  <p:embed/>
                </p:oleObj>
              </mc:Choice>
              <mc:Fallback>
                <p:oleObj name="Equation" r:id="rId5" imgW="1828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984" y="2780928"/>
                        <a:ext cx="3891702" cy="308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99802"/>
              </p:ext>
            </p:extLst>
          </p:nvPr>
        </p:nvGraphicFramePr>
        <p:xfrm>
          <a:off x="4572000" y="235482"/>
          <a:ext cx="436993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1" name="Equation" r:id="rId7" imgW="2781000" imgH="1054080" progId="Equation.DSMT4">
                  <p:embed/>
                </p:oleObj>
              </mc:Choice>
              <mc:Fallback>
                <p:oleObj name="Equation" r:id="rId7" imgW="27810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35482"/>
                        <a:ext cx="4369931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5</TotalTime>
  <Words>820</Words>
  <Application>Microsoft Office PowerPoint</Application>
  <PresentationFormat>On-screen Show (4:3)</PresentationFormat>
  <Paragraphs>110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40</cp:revision>
  <dcterms:created xsi:type="dcterms:W3CDTF">2021-09-06T05:12:59Z</dcterms:created>
  <dcterms:modified xsi:type="dcterms:W3CDTF">2021-10-21T02:52:44Z</dcterms:modified>
</cp:coreProperties>
</file>